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565B59" w14:textId="6E7A70A6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95C41A0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2152FB42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15D78131" w:rsidR="00C76DFE" w:rsidRDefault="001E1C8F" w:rsidP="001E1C8F">
      <w:pPr>
        <w:tabs>
          <w:tab w:val="left" w:pos="6945"/>
        </w:tabs>
        <w:spacing w:line="276" w:lineRule="auto"/>
        <w:rPr>
          <w:rFonts w:ascii="Arial" w:eastAsia="Calibri" w:hAnsi="Arial" w:cs="Arial"/>
          <w:b/>
          <w:sz w:val="24"/>
          <w:szCs w:val="24"/>
        </w:rPr>
      </w:pPr>
      <w:r>
        <w:rPr>
          <w:rFonts w:ascii="Arial" w:eastAsia="Calibri" w:hAnsi="Arial" w:cs="Arial"/>
          <w:b/>
          <w:sz w:val="24"/>
          <w:szCs w:val="24"/>
        </w:rPr>
        <w:tab/>
      </w: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F58EACA" w:rsidR="00C76DFE" w:rsidRDefault="007373E2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72270CA0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r w:rsidR="007373E2">
        <w:rPr>
          <w:rFonts w:ascii="Verdana" w:hAnsi="Verdana"/>
          <w:b/>
          <w:color w:val="000000" w:themeColor="text1"/>
          <w:sz w:val="32"/>
          <w:szCs w:val="32"/>
        </w:rPr>
        <w:t>MATI-T</w:t>
      </w:r>
      <w:r w:rsidR="00B84D63">
        <w:rPr>
          <w:rFonts w:ascii="Verdana" w:hAnsi="Verdana"/>
          <w:b/>
          <w:color w:val="000000" w:themeColor="text1"/>
          <w:sz w:val="32"/>
          <w:szCs w:val="32"/>
        </w:rPr>
        <w:t>3</w:t>
      </w:r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606FB1DA" w14:textId="77777777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32A437EA" w14:textId="065CFD23" w:rsidR="00C76DFE" w:rsidRPr="00C76DFE" w:rsidRDefault="00C76DFE" w:rsidP="00C76DFE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6101E818" w14:textId="6556C146" w:rsidR="00C76DFE" w:rsidRDefault="00C76DFE" w:rsidP="00C76DFE">
      <w:pPr>
        <w:shd w:val="clear" w:color="auto" w:fill="FFFFFF"/>
        <w:rPr>
          <w:rFonts w:ascii="Verdana" w:hAnsi="Verdana"/>
          <w:sz w:val="24"/>
          <w:szCs w:val="24"/>
        </w:rPr>
      </w:pPr>
    </w:p>
    <w:p w14:paraId="2131C3A0" w14:textId="3F56B916" w:rsidR="00C76DFE" w:rsidRDefault="00C76DFE" w:rsidP="00092FF5">
      <w:pPr>
        <w:numPr>
          <w:ilvl w:val="1"/>
          <w:numId w:val="1"/>
        </w:numPr>
        <w:shd w:val="clear" w:color="auto" w:fill="FFFFFF"/>
        <w:spacing w:before="100" w:beforeAutospacing="1" w:after="100" w:afterAutospacing="1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0D2AA1FA" w14:textId="7D00F054" w:rsidR="00C76DFE" w:rsidRDefault="00C76DFE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2625EF36" w14:textId="57775837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cada situación en tu libreta, tomando en cuenta los señalamientos de la instrucción.</w:t>
      </w:r>
    </w:p>
    <w:p w14:paraId="647F4456" w14:textId="2E7325E8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 w:rsidRPr="00747C41">
        <w:rPr>
          <w:rFonts w:ascii="Verdana" w:hAnsi="Verdana"/>
          <w:sz w:val="24"/>
          <w:szCs w:val="24"/>
        </w:rPr>
        <w:t>Tómale una foto a todo el procedimiento e insértalo en el ejercicio correspondiente, ten en cuenta que debe incluir todo el procedimiento matemático que justifique la respuesta y que la imagen es</w:t>
      </w:r>
      <w:r>
        <w:rPr>
          <w:rFonts w:ascii="Verdana" w:hAnsi="Verdana"/>
          <w:sz w:val="24"/>
          <w:szCs w:val="24"/>
        </w:rPr>
        <w:t>té</w:t>
      </w:r>
      <w:r w:rsidRPr="00747C41">
        <w:rPr>
          <w:rFonts w:ascii="Verdana" w:hAnsi="Verdana"/>
          <w:sz w:val="24"/>
          <w:szCs w:val="24"/>
        </w:rPr>
        <w:t xml:space="preserve"> clara para que sea considerado a evaluarse.</w:t>
      </w:r>
    </w:p>
    <w:p w14:paraId="12820AA1" w14:textId="18E6E938" w:rsidR="00747C41" w:rsidRP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Guarda tu cuadernillo a entregar en formato de Word o PDF</w:t>
      </w:r>
    </w:p>
    <w:p w14:paraId="5CD480ED" w14:textId="77777777" w:rsidR="00C76DFE" w:rsidRDefault="00C76DFE" w:rsidP="00C76DFE">
      <w:pPr>
        <w:ind w:firstLine="426"/>
        <w:rPr>
          <w:rFonts w:ascii="Verdana" w:hAnsi="Verdana"/>
          <w:sz w:val="24"/>
          <w:szCs w:val="24"/>
        </w:rPr>
      </w:pPr>
    </w:p>
    <w:p w14:paraId="5F62F217" w14:textId="79899702" w:rsidR="00324328" w:rsidRDefault="00C76DFE" w:rsidP="00C76DFE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el tamaño no debe exceder los 10 MB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1EF519C1" w14:textId="77777777" w:rsidR="00324328" w:rsidRDefault="00324328">
      <w:pPr>
        <w:spacing w:line="259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638B584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lastRenderedPageBreak/>
        <w:t>Actividad 1.</w:t>
      </w:r>
      <w:r>
        <w:rPr>
          <w:rFonts w:ascii="Verdana" w:hAnsi="Verdana"/>
          <w:sz w:val="24"/>
          <w:szCs w:val="24"/>
        </w:rPr>
        <w:t xml:space="preserve"> </w:t>
      </w:r>
    </w:p>
    <w:p w14:paraId="73C5CF7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6B3F85F" w14:textId="56F92EBA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Elimina los signos de agrupación y reduce términos semejantes. </w:t>
      </w:r>
      <w:r w:rsidR="00B84D63" w:rsidRPr="004811EA">
        <w:rPr>
          <w:rFonts w:ascii="Verdana" w:hAnsi="Verdana"/>
          <w:sz w:val="24"/>
          <w:szCs w:val="24"/>
        </w:rPr>
        <w:t xml:space="preserve">(Valor máximo </w:t>
      </w:r>
      <w:r w:rsidR="005C65D7">
        <w:rPr>
          <w:rFonts w:ascii="Verdana" w:hAnsi="Verdana"/>
          <w:sz w:val="24"/>
          <w:szCs w:val="24"/>
        </w:rPr>
        <w:t>para cada ejercicio</w:t>
      </w:r>
      <w:r w:rsidR="00B84D63" w:rsidRPr="004811EA">
        <w:rPr>
          <w:rFonts w:ascii="Verdana" w:hAnsi="Verdana"/>
          <w:sz w:val="24"/>
          <w:szCs w:val="24"/>
        </w:rPr>
        <w:t xml:space="preserve">: </w:t>
      </w:r>
      <w:r w:rsidR="00B84D63">
        <w:rPr>
          <w:rFonts w:ascii="Verdana" w:hAnsi="Verdana"/>
          <w:sz w:val="24"/>
          <w:szCs w:val="24"/>
        </w:rPr>
        <w:t>1</w:t>
      </w:r>
      <w:r w:rsidR="00B84D63" w:rsidRPr="004811EA">
        <w:rPr>
          <w:rFonts w:ascii="Verdana" w:hAnsi="Verdana"/>
          <w:sz w:val="24"/>
          <w:szCs w:val="24"/>
        </w:rPr>
        <w:t xml:space="preserve"> punto)</w:t>
      </w:r>
    </w:p>
    <w:p w14:paraId="414C119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4B360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648D86" w14:textId="1C0F03BE" w:rsidR="001A68B8" w:rsidRPr="00BA675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m:oMath>
        <m:r>
          <w:rPr>
            <w:rFonts w:ascii="Cambria Math" w:hAnsi="Cambria Math"/>
            <w:sz w:val="24"/>
            <w:szCs w:val="24"/>
          </w:rPr>
          <m:t>4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x-3y</m:t>
            </m:r>
          </m:e>
        </m:d>
        <m:r>
          <w:rPr>
            <w:rFonts w:ascii="Cambria Math" w:hAnsi="Cambria Math"/>
            <w:sz w:val="24"/>
            <w:szCs w:val="24"/>
          </w:rPr>
          <m:t>-8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2y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4y</m:t>
            </m:r>
          </m:e>
        </m:d>
      </m:oMath>
    </w:p>
    <w:p w14:paraId="1A96258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D294E7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4B49A4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F8E73B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6FA5E51" w14:textId="0364B273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7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-2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3y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y</m:t>
                    </m:r>
                  </m:e>
                </m:d>
              </m:e>
            </m:d>
          </m:e>
        </m:d>
      </m:oMath>
    </w:p>
    <w:p w14:paraId="3E0128A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D81B01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34C396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429A8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C2F07C8" w14:textId="2E21AB13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) </w:t>
      </w:r>
      <m:oMath>
        <m:r>
          <w:rPr>
            <w:rFonts w:ascii="Cambria Math" w:hAnsi="Cambria Math"/>
            <w:sz w:val="24"/>
            <w:szCs w:val="24"/>
          </w:rPr>
          <m:t>12x-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x-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x+6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-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9+3x+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</m:d>
      </m:oMath>
    </w:p>
    <w:p w14:paraId="334A733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333D6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AC68CC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128BC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889059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BA869D1" w14:textId="6C4EB0FF" w:rsidR="001A68B8" w:rsidRPr="00BA675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) </w:t>
      </w:r>
      <m:oMath>
        <m:r>
          <w:rPr>
            <w:rFonts w:ascii="Cambria Math" w:hAnsi="Cambria Math"/>
            <w:sz w:val="24"/>
            <w:szCs w:val="24"/>
          </w:rPr>
          <m:t>2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a-3b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-2a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7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a-3b</m:t>
                    </m:r>
                  </m:e>
                </m:d>
              </m:e>
            </m:d>
          </m:e>
        </m:d>
      </m:oMath>
    </w:p>
    <w:p w14:paraId="16F0495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B3AADA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25B79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300EB5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551D12F" w14:textId="14C35B4E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e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-w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3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-s</m:t>
                    </m:r>
                  </m:e>
                </m:d>
              </m:e>
            </m:d>
          </m:e>
        </m:d>
      </m:oMath>
    </w:p>
    <w:p w14:paraId="3ED2CAB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7B7F31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6F5E26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1FB0E2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75A3F9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C4551E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63D58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304326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30E6B6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B3AAA6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4A716E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927116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AD2B88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0FE5B1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8F9CDB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254993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287258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5B7959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EF3A59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lastRenderedPageBreak/>
        <w:t>Actividad 2.</w:t>
      </w:r>
      <w:r>
        <w:rPr>
          <w:rFonts w:ascii="Verdana" w:hAnsi="Verdana"/>
          <w:sz w:val="24"/>
          <w:szCs w:val="24"/>
        </w:rPr>
        <w:t xml:space="preserve"> </w:t>
      </w:r>
    </w:p>
    <w:p w14:paraId="0425625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93B339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fectúa las siguientes operaciones con polinomios mostrando todo tu procedimiento</w:t>
      </w:r>
    </w:p>
    <w:p w14:paraId="6413C195" w14:textId="7143BD68" w:rsidR="001A68B8" w:rsidRDefault="007161EA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(Valor máximo </w:t>
      </w:r>
      <w:r>
        <w:rPr>
          <w:rFonts w:ascii="Verdana" w:hAnsi="Verdana"/>
          <w:sz w:val="24"/>
          <w:szCs w:val="24"/>
        </w:rPr>
        <w:t xml:space="preserve">para </w:t>
      </w:r>
      <w:r w:rsidR="005C65D7">
        <w:rPr>
          <w:rFonts w:ascii="Verdana" w:hAnsi="Verdana"/>
          <w:sz w:val="24"/>
          <w:szCs w:val="24"/>
        </w:rPr>
        <w:t>ejercicio</w:t>
      </w:r>
      <w:r w:rsidRPr="004811EA">
        <w:rPr>
          <w:rFonts w:ascii="Verdana" w:hAnsi="Verdana"/>
          <w:sz w:val="24"/>
          <w:szCs w:val="24"/>
        </w:rPr>
        <w:t xml:space="preserve">: </w:t>
      </w:r>
      <w:r>
        <w:rPr>
          <w:rFonts w:ascii="Verdana" w:hAnsi="Verdana"/>
          <w:sz w:val="24"/>
          <w:szCs w:val="24"/>
        </w:rPr>
        <w:t>2.5</w:t>
      </w:r>
      <w:r w:rsidRPr="004811EA">
        <w:rPr>
          <w:rFonts w:ascii="Verdana" w:hAnsi="Verdana"/>
          <w:sz w:val="24"/>
          <w:szCs w:val="24"/>
        </w:rPr>
        <w:t xml:space="preserve"> punto)</w:t>
      </w:r>
    </w:p>
    <w:p w14:paraId="5FC19151" w14:textId="77777777" w:rsidR="007161EA" w:rsidRDefault="007161EA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4F65BC0" w14:textId="571E023C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e>
        </m:d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3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</m:oMath>
    </w:p>
    <w:p w14:paraId="5A2AC0C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33291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6BC9FD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D4DBDD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A7807A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9C9FD0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4FE2A9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5B51CF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025842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A4BA42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2E48FA2" w14:textId="0C8124B8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-2b</m:t>
            </m:r>
          </m:e>
        </m:d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ab+4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d>
      </m:oMath>
    </w:p>
    <w:p w14:paraId="0567072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C8B349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36C9C1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AD943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61B1A9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8D7867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F4F6AB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BE9BC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F6A969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71F869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7ABB4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270432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7CD026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E26EC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FC0B31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EA266C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74E6ED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6FFC41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D127BD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926175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55A207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D9CA0D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CD24A1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7232B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A10A42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B76F1F8" w14:textId="516A5586" w:rsidR="001A68B8" w:rsidRDefault="001A68B8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75FD5BC" w14:textId="32978841" w:rsidR="000B202C" w:rsidRDefault="000B202C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A53024C" w14:textId="5D8C11E6" w:rsidR="000B202C" w:rsidRDefault="000B202C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1977ACC" w14:textId="77777777" w:rsidR="000B202C" w:rsidRDefault="000B202C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D2D839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lastRenderedPageBreak/>
        <w:t>Actividad 3.</w:t>
      </w:r>
      <w:r>
        <w:rPr>
          <w:rFonts w:ascii="Verdana" w:hAnsi="Verdana"/>
          <w:sz w:val="24"/>
          <w:szCs w:val="24"/>
        </w:rPr>
        <w:t xml:space="preserve"> </w:t>
      </w:r>
    </w:p>
    <w:p w14:paraId="261E498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F72AF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os siguientes productos.</w:t>
      </w:r>
    </w:p>
    <w:p w14:paraId="0F39042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9620B4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157E0A9" w14:textId="32D1B1C8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0B202C" w:rsidRPr="000B202C">
        <w:rPr>
          <w:rFonts w:ascii="Verdana" w:hAnsi="Verdana"/>
          <w:sz w:val="24"/>
          <w:szCs w:val="24"/>
        </w:rPr>
        <w:t xml:space="preserve"> </w:t>
      </w:r>
      <w:r w:rsidR="007161EA" w:rsidRPr="004811EA">
        <w:rPr>
          <w:rFonts w:ascii="Verdana" w:hAnsi="Verdana"/>
          <w:sz w:val="24"/>
          <w:szCs w:val="24"/>
        </w:rPr>
        <w:t>(Valor máximo</w:t>
      </w:r>
      <w:r w:rsidR="007161EA">
        <w:rPr>
          <w:rFonts w:ascii="Verdana" w:hAnsi="Verdana"/>
          <w:sz w:val="24"/>
          <w:szCs w:val="24"/>
        </w:rPr>
        <w:t xml:space="preserve"> 2 punto</w:t>
      </w:r>
      <w:r w:rsidR="007161EA" w:rsidRPr="004811EA">
        <w:rPr>
          <w:rFonts w:ascii="Verdana" w:hAnsi="Verdana"/>
          <w:sz w:val="24"/>
          <w:szCs w:val="24"/>
        </w:rPr>
        <w:t>)</w:t>
      </w:r>
    </w:p>
    <w:p w14:paraId="035297E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299361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ABD797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1E9719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3B6AF6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272DEB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BD6574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8DF78B0" w14:textId="58FCAA0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8w+3r</m:t>
            </m:r>
          </m:e>
        </m:d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8w-3r</m:t>
            </m:r>
          </m:e>
        </m:d>
      </m:oMath>
      <w:r w:rsidR="000B202C" w:rsidRPr="000B202C">
        <w:rPr>
          <w:rFonts w:ascii="Verdana" w:hAnsi="Verdana"/>
          <w:sz w:val="24"/>
          <w:szCs w:val="24"/>
        </w:rPr>
        <w:t xml:space="preserve"> </w:t>
      </w:r>
      <w:r w:rsidR="007161EA" w:rsidRPr="004811EA">
        <w:rPr>
          <w:rFonts w:ascii="Verdana" w:hAnsi="Verdana"/>
          <w:sz w:val="24"/>
          <w:szCs w:val="24"/>
        </w:rPr>
        <w:t xml:space="preserve">(Valor máximo </w:t>
      </w:r>
      <w:r w:rsidR="007161EA">
        <w:rPr>
          <w:rFonts w:ascii="Verdana" w:hAnsi="Verdana"/>
          <w:sz w:val="24"/>
          <w:szCs w:val="24"/>
        </w:rPr>
        <w:t>1</w:t>
      </w:r>
      <w:r w:rsidR="007161EA" w:rsidRPr="004811EA">
        <w:rPr>
          <w:rFonts w:ascii="Verdana" w:hAnsi="Verdana"/>
          <w:sz w:val="24"/>
          <w:szCs w:val="24"/>
        </w:rPr>
        <w:t xml:space="preserve"> punto)</w:t>
      </w:r>
    </w:p>
    <w:p w14:paraId="6025EAC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9ADA5C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5BD549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B63703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0D4A06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81A98F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6BE84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9BA680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F366B3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5BB716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2F92E4B" w14:textId="1137EF29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6C5B84">
        <w:rPr>
          <w:rFonts w:ascii="Verdana" w:hAnsi="Verdana"/>
          <w:bCs/>
          <w:sz w:val="24"/>
          <w:szCs w:val="24"/>
        </w:rPr>
        <w:t>c)</w:t>
      </w:r>
      <w:r w:rsidRPr="006C5B84">
        <w:rPr>
          <w:rFonts w:ascii="Verdana" w:hAnsi="Verdana"/>
          <w:b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x+9</m:t>
            </m:r>
          </m:e>
        </m:d>
        <m:d>
          <m:d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x-7</m:t>
            </m:r>
          </m:e>
        </m:d>
      </m:oMath>
      <w:r w:rsidR="000B202C" w:rsidRPr="000B202C">
        <w:rPr>
          <w:rFonts w:ascii="Verdana" w:hAnsi="Verdana"/>
          <w:bCs/>
          <w:sz w:val="24"/>
          <w:szCs w:val="24"/>
        </w:rPr>
        <w:t xml:space="preserve"> </w:t>
      </w:r>
      <w:r w:rsidR="007161EA" w:rsidRPr="004811EA">
        <w:rPr>
          <w:rFonts w:ascii="Verdana" w:hAnsi="Verdana"/>
          <w:sz w:val="24"/>
          <w:szCs w:val="24"/>
        </w:rPr>
        <w:t xml:space="preserve">(Valor máximo </w:t>
      </w:r>
      <w:r w:rsidR="007161EA">
        <w:rPr>
          <w:rFonts w:ascii="Verdana" w:hAnsi="Verdana"/>
          <w:sz w:val="24"/>
          <w:szCs w:val="24"/>
        </w:rPr>
        <w:t>2</w:t>
      </w:r>
      <w:r w:rsidR="007161EA" w:rsidRPr="004811EA">
        <w:rPr>
          <w:rFonts w:ascii="Verdana" w:hAnsi="Verdana"/>
          <w:sz w:val="24"/>
          <w:szCs w:val="24"/>
        </w:rPr>
        <w:t xml:space="preserve"> punto)</w:t>
      </w:r>
    </w:p>
    <w:p w14:paraId="2C71B27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0D9249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55D10F7" w14:textId="77777777" w:rsidR="001A68B8" w:rsidRDefault="001A68B8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E60AD5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DE6EC1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EFC60D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31BBEF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A7AFA8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AE9E83C" w14:textId="1B8C3F61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E6836B7" w14:textId="2F07F973" w:rsidR="00094123" w:rsidRDefault="00094123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FF98B10" w14:textId="77777777" w:rsidR="00094123" w:rsidRDefault="00094123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7EFB7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481205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8C2F1A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9BDDFD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441608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B21B71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77A048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F0DD11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01A615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F14999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4546FD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CFA397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lastRenderedPageBreak/>
        <w:t>Actividad 4.</w:t>
      </w:r>
      <w:r>
        <w:rPr>
          <w:rFonts w:ascii="Verdana" w:hAnsi="Verdana"/>
          <w:sz w:val="24"/>
          <w:szCs w:val="24"/>
        </w:rPr>
        <w:t xml:space="preserve"> </w:t>
      </w:r>
    </w:p>
    <w:p w14:paraId="067AB0D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BDF0D8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as siguientes factorizaciones.</w:t>
      </w:r>
    </w:p>
    <w:p w14:paraId="2717FE8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E8CDAE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CB7E4C1" w14:textId="554AC336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m:oMath>
        <m:r>
          <w:rPr>
            <w:rFonts w:ascii="Cambria Math" w:hAnsi="Cambria Math"/>
            <w:sz w:val="24"/>
            <w:szCs w:val="24"/>
          </w:rPr>
          <m:t>196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</w:rPr>
          <m:t>-64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094123" w:rsidRPr="00094123">
        <w:rPr>
          <w:rFonts w:ascii="Verdana" w:hAnsi="Verdana"/>
          <w:sz w:val="24"/>
          <w:szCs w:val="24"/>
        </w:rPr>
        <w:t xml:space="preserve"> </w:t>
      </w:r>
      <w:r w:rsidR="00E83905" w:rsidRPr="004811EA">
        <w:rPr>
          <w:rFonts w:ascii="Verdana" w:hAnsi="Verdana"/>
          <w:sz w:val="24"/>
          <w:szCs w:val="24"/>
        </w:rPr>
        <w:t xml:space="preserve">(Valor máximo </w:t>
      </w:r>
      <w:r w:rsidR="00E83905">
        <w:rPr>
          <w:rFonts w:ascii="Verdana" w:hAnsi="Verdana"/>
          <w:sz w:val="24"/>
          <w:szCs w:val="24"/>
        </w:rPr>
        <w:t>1</w:t>
      </w:r>
      <w:r w:rsidR="00E83905" w:rsidRPr="004811EA">
        <w:rPr>
          <w:rFonts w:ascii="Verdana" w:hAnsi="Verdana"/>
          <w:sz w:val="24"/>
          <w:szCs w:val="24"/>
        </w:rPr>
        <w:t xml:space="preserve"> punto)</w:t>
      </w:r>
    </w:p>
    <w:p w14:paraId="15CFA97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AA4FC8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67930D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52B75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50504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624C5A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BC070C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0B3C14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B0AE783" w14:textId="16996353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r>
          <w:rPr>
            <w:rFonts w:ascii="Cambria Math" w:hAnsi="Cambria Math"/>
            <w:sz w:val="24"/>
            <w:szCs w:val="24"/>
          </w:rPr>
          <m:t>9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0xy+25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094123" w:rsidRPr="00094123">
        <w:rPr>
          <w:rFonts w:ascii="Verdana" w:hAnsi="Verdana"/>
          <w:sz w:val="24"/>
          <w:szCs w:val="24"/>
        </w:rPr>
        <w:t xml:space="preserve"> </w:t>
      </w:r>
      <w:r w:rsidR="00E83905" w:rsidRPr="004811EA">
        <w:rPr>
          <w:rFonts w:ascii="Verdana" w:hAnsi="Verdana"/>
          <w:sz w:val="24"/>
          <w:szCs w:val="24"/>
        </w:rPr>
        <w:t xml:space="preserve">(Valor máximo </w:t>
      </w:r>
      <w:r w:rsidR="00E83905">
        <w:rPr>
          <w:rFonts w:ascii="Verdana" w:hAnsi="Verdana"/>
          <w:sz w:val="24"/>
          <w:szCs w:val="24"/>
        </w:rPr>
        <w:t>2</w:t>
      </w:r>
      <w:r w:rsidR="00E83905" w:rsidRPr="004811EA">
        <w:rPr>
          <w:rFonts w:ascii="Verdana" w:hAnsi="Verdana"/>
          <w:sz w:val="24"/>
          <w:szCs w:val="24"/>
        </w:rPr>
        <w:t xml:space="preserve"> punto)</w:t>
      </w:r>
    </w:p>
    <w:p w14:paraId="0C6045D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463F3E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99040C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E12E38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5B03AF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4D3E08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59E5C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6D1B0E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57B85A0" w14:textId="16ED67EB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Cs/>
          <w:sz w:val="24"/>
          <w:szCs w:val="24"/>
        </w:rPr>
        <w:t xml:space="preserve">c) </w:t>
      </w:r>
      <m:oMath>
        <m:sSup>
          <m:sSup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5x+56</m:t>
        </m:r>
      </m:oMath>
      <w:r w:rsidR="00094123" w:rsidRPr="00094123">
        <w:rPr>
          <w:rFonts w:ascii="Verdana" w:hAnsi="Verdana"/>
          <w:bCs/>
          <w:sz w:val="24"/>
          <w:szCs w:val="24"/>
        </w:rPr>
        <w:t xml:space="preserve"> </w:t>
      </w:r>
      <w:r w:rsidR="00E83905" w:rsidRPr="004811EA">
        <w:rPr>
          <w:rFonts w:ascii="Verdana" w:hAnsi="Verdana"/>
          <w:sz w:val="24"/>
          <w:szCs w:val="24"/>
        </w:rPr>
        <w:t xml:space="preserve">(Valor máximo </w:t>
      </w:r>
      <w:r w:rsidR="00E83905">
        <w:rPr>
          <w:rFonts w:ascii="Verdana" w:hAnsi="Verdana"/>
          <w:sz w:val="24"/>
          <w:szCs w:val="24"/>
        </w:rPr>
        <w:t>2</w:t>
      </w:r>
      <w:r w:rsidR="00E83905" w:rsidRPr="004811EA">
        <w:rPr>
          <w:rFonts w:ascii="Verdana" w:hAnsi="Verdana"/>
          <w:sz w:val="24"/>
          <w:szCs w:val="24"/>
        </w:rPr>
        <w:t xml:space="preserve"> punto)</w:t>
      </w:r>
    </w:p>
    <w:p w14:paraId="3EC2157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6BDE42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DE74E7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DB9127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005B7F7" w14:textId="77777777" w:rsidR="001A68B8" w:rsidRPr="003318FA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66F780A" w14:textId="77777777" w:rsidR="001A68B8" w:rsidRDefault="001A68B8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D5CF466" w14:textId="77777777" w:rsidR="001A68B8" w:rsidRDefault="001A68B8" w:rsidP="001A68B8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42189B9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5159B9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8FFB2D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5.</w:t>
      </w:r>
      <w:r>
        <w:rPr>
          <w:rFonts w:ascii="Verdana" w:hAnsi="Verdana"/>
          <w:sz w:val="24"/>
          <w:szCs w:val="24"/>
        </w:rPr>
        <w:t xml:space="preserve"> </w:t>
      </w:r>
    </w:p>
    <w:p w14:paraId="347DF0E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E8E8F60" w14:textId="65E58B2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Simplifica las fracciones algebraicas siguientes</w:t>
      </w:r>
      <w:r w:rsidR="005C65D7">
        <w:rPr>
          <w:rFonts w:ascii="Verdana" w:hAnsi="Verdana"/>
          <w:sz w:val="24"/>
          <w:szCs w:val="24"/>
        </w:rPr>
        <w:t xml:space="preserve"> </w:t>
      </w:r>
      <w:r w:rsidR="005C65D7" w:rsidRPr="004811EA">
        <w:rPr>
          <w:rFonts w:ascii="Verdana" w:hAnsi="Verdana"/>
          <w:sz w:val="24"/>
          <w:szCs w:val="24"/>
        </w:rPr>
        <w:t xml:space="preserve">(Valor máximo </w:t>
      </w:r>
      <w:r w:rsidR="005C65D7">
        <w:rPr>
          <w:rFonts w:ascii="Verdana" w:hAnsi="Verdana"/>
          <w:sz w:val="24"/>
          <w:szCs w:val="24"/>
        </w:rPr>
        <w:t>para cada ejercicio: 2.5</w:t>
      </w:r>
      <w:r w:rsidR="005C65D7" w:rsidRPr="004811EA">
        <w:rPr>
          <w:rFonts w:ascii="Verdana" w:hAnsi="Verdana"/>
          <w:sz w:val="24"/>
          <w:szCs w:val="24"/>
        </w:rPr>
        <w:t xml:space="preserve"> punto)</w:t>
      </w:r>
    </w:p>
    <w:p w14:paraId="1E1F331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DF7AB5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174BBA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4F3B4C" w14:textId="17CACED0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a)</w:t>
      </w:r>
      <w:r w:rsidRPr="00094123">
        <w:rPr>
          <w:rFonts w:ascii="Verdana" w:hAnsi="Verdana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-16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5bx-20b</m:t>
            </m:r>
          </m:den>
        </m:f>
      </m:oMath>
    </w:p>
    <w:p w14:paraId="68A2BFB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A1483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45C281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E79F5F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7DD936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6D3A6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B67372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1BC691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17F2C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CA170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4E1899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B67FB8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F28970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3369121" w14:textId="3CD4FDC5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-y-6</m:t>
            </m:r>
          </m:num>
          <m:den>
            <m:sSup>
              <m:sSup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+2y</m:t>
            </m:r>
            <m:r>
              <w:rPr>
                <w:rFonts w:ascii="Cambria Math" w:hAnsi="Cambria Math"/>
                <w:sz w:val="36"/>
                <w:szCs w:val="36"/>
              </w:rPr>
              <m:t>+</m:t>
            </m:r>
            <m:r>
              <w:rPr>
                <w:rFonts w:ascii="Cambria Math" w:hAnsi="Cambria Math"/>
                <w:sz w:val="36"/>
                <w:szCs w:val="36"/>
              </w:rPr>
              <m:t>1</m:t>
            </m:r>
          </m:den>
        </m:f>
      </m:oMath>
    </w:p>
    <w:p w14:paraId="4F6A718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1935B3B" w14:textId="77777777" w:rsidR="001A68B8" w:rsidRDefault="001A68B8" w:rsidP="001A68B8"/>
    <w:p w14:paraId="4D1FCFEF" w14:textId="77777777" w:rsidR="001A68B8" w:rsidRDefault="001A68B8" w:rsidP="001A68B8">
      <w:bookmarkStart w:id="0" w:name="_GoBack"/>
      <w:bookmarkEnd w:id="0"/>
    </w:p>
    <w:p w14:paraId="5878D412" w14:textId="77777777" w:rsidR="001A68B8" w:rsidRDefault="001A68B8" w:rsidP="001A68B8"/>
    <w:p w14:paraId="2E6CA4FC" w14:textId="77777777" w:rsidR="001A68B8" w:rsidRDefault="001A68B8" w:rsidP="001A68B8"/>
    <w:p w14:paraId="19022759" w14:textId="77777777" w:rsidR="001A68B8" w:rsidRDefault="001A68B8" w:rsidP="001A68B8"/>
    <w:p w14:paraId="02AC45F8" w14:textId="77777777" w:rsidR="001A68B8" w:rsidRDefault="001A68B8" w:rsidP="001A68B8"/>
    <w:p w14:paraId="2604FD42" w14:textId="77777777" w:rsidR="001A68B8" w:rsidRDefault="001A68B8" w:rsidP="001A68B8"/>
    <w:p w14:paraId="28748F5E" w14:textId="77777777" w:rsidR="001A68B8" w:rsidRDefault="001A68B8" w:rsidP="001A68B8"/>
    <w:p w14:paraId="1AACD115" w14:textId="77777777" w:rsidR="001A68B8" w:rsidRDefault="001A68B8" w:rsidP="001A68B8"/>
    <w:p w14:paraId="72DDD47D" w14:textId="77777777" w:rsidR="001A68B8" w:rsidRDefault="001A68B8" w:rsidP="001A68B8"/>
    <w:p w14:paraId="432DB2A6" w14:textId="77777777" w:rsidR="001A68B8" w:rsidRDefault="001A68B8" w:rsidP="001A68B8"/>
    <w:p w14:paraId="4B2B723B" w14:textId="77777777" w:rsidR="001A68B8" w:rsidRDefault="001A68B8" w:rsidP="001A68B8"/>
    <w:p w14:paraId="5CCA18CC" w14:textId="77777777" w:rsidR="001A68B8" w:rsidRDefault="001A68B8" w:rsidP="001A68B8"/>
    <w:p w14:paraId="5026425E" w14:textId="77777777" w:rsidR="001A68B8" w:rsidRDefault="001A68B8" w:rsidP="001A68B8"/>
    <w:p w14:paraId="66CCFE71" w14:textId="77777777" w:rsidR="001A68B8" w:rsidRDefault="001A68B8" w:rsidP="001A68B8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056"/>
        <w:gridCol w:w="1410"/>
        <w:gridCol w:w="1324"/>
      </w:tblGrid>
      <w:tr w:rsidR="00142E43" w:rsidRPr="00142E43" w14:paraId="7351F9AB" w14:textId="29BCEE47" w:rsidTr="00142E43">
        <w:tc>
          <w:tcPr>
            <w:tcW w:w="9466" w:type="dxa"/>
            <w:gridSpan w:val="2"/>
            <w:vAlign w:val="center"/>
          </w:tcPr>
          <w:p w14:paraId="614A1D46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Lista de cotejo</w:t>
            </w:r>
          </w:p>
        </w:tc>
        <w:tc>
          <w:tcPr>
            <w:tcW w:w="1324" w:type="dxa"/>
          </w:tcPr>
          <w:p w14:paraId="500DE971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00EC998F" w14:textId="40C1711D" w:rsidTr="00142E43">
        <w:tc>
          <w:tcPr>
            <w:tcW w:w="8056" w:type="dxa"/>
            <w:vAlign w:val="center"/>
          </w:tcPr>
          <w:p w14:paraId="2AE3FCE6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Criterio</w:t>
            </w:r>
          </w:p>
        </w:tc>
        <w:tc>
          <w:tcPr>
            <w:tcW w:w="1410" w:type="dxa"/>
            <w:vAlign w:val="center"/>
          </w:tcPr>
          <w:p w14:paraId="0769CD10" w14:textId="77777777" w:rsidR="00142E43" w:rsidRPr="00142E43" w:rsidRDefault="00142E43" w:rsidP="00D540BF">
            <w:pPr>
              <w:jc w:val="center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Valor en Puntos</w:t>
            </w:r>
          </w:p>
        </w:tc>
        <w:tc>
          <w:tcPr>
            <w:tcW w:w="1324" w:type="dxa"/>
          </w:tcPr>
          <w:p w14:paraId="581D2FF0" w14:textId="584040E3" w:rsidR="00142E43" w:rsidRPr="00142E43" w:rsidRDefault="00142E43" w:rsidP="00D540BF">
            <w:pPr>
              <w:jc w:val="center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Puntos obtenidos</w:t>
            </w:r>
          </w:p>
        </w:tc>
      </w:tr>
      <w:tr w:rsidR="00142E43" w:rsidRPr="00142E43" w14:paraId="17782A60" w14:textId="72C4F22F" w:rsidTr="00142E43">
        <w:tc>
          <w:tcPr>
            <w:tcW w:w="9466" w:type="dxa"/>
            <w:gridSpan w:val="2"/>
            <w:shd w:val="clear" w:color="auto" w:fill="D0CECE" w:themeFill="background2" w:themeFillShade="E6"/>
            <w:vAlign w:val="center"/>
          </w:tcPr>
          <w:p w14:paraId="0FCBC603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  <w:highlight w:val="lightGray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  <w:highlight w:val="lightGray"/>
              </w:rPr>
              <w:t>Actividad 1.</w:t>
            </w:r>
          </w:p>
        </w:tc>
        <w:tc>
          <w:tcPr>
            <w:tcW w:w="1324" w:type="dxa"/>
            <w:shd w:val="clear" w:color="auto" w:fill="D0CECE" w:themeFill="background2" w:themeFillShade="E6"/>
          </w:tcPr>
          <w:p w14:paraId="088BF9C7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  <w:highlight w:val="lightGray"/>
              </w:rPr>
            </w:pPr>
          </w:p>
        </w:tc>
      </w:tr>
      <w:tr w:rsidR="00142E43" w:rsidRPr="00142E43" w14:paraId="73C7150D" w14:textId="7CF9EEC7" w:rsidTr="00142E43">
        <w:tc>
          <w:tcPr>
            <w:tcW w:w="8056" w:type="dxa"/>
            <w:vAlign w:val="center"/>
          </w:tcPr>
          <w:p w14:paraId="05CA1B90" w14:textId="5944B2F1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primer ejercicio</w:t>
            </w:r>
          </w:p>
        </w:tc>
        <w:tc>
          <w:tcPr>
            <w:tcW w:w="1410" w:type="dxa"/>
            <w:vAlign w:val="center"/>
          </w:tcPr>
          <w:p w14:paraId="359016CA" w14:textId="5D7EC446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1B4A3DEF" w14:textId="0760DBA0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02650F7D" w14:textId="0A36B432" w:rsidTr="00142E43">
        <w:tc>
          <w:tcPr>
            <w:tcW w:w="8056" w:type="dxa"/>
            <w:vAlign w:val="center"/>
          </w:tcPr>
          <w:p w14:paraId="377F937A" w14:textId="633C9AB4" w:rsidR="00142E43" w:rsidRPr="00142E43" w:rsidRDefault="00142E43" w:rsidP="00142E43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segundo ejercicio</w:t>
            </w:r>
          </w:p>
        </w:tc>
        <w:tc>
          <w:tcPr>
            <w:tcW w:w="1410" w:type="dxa"/>
            <w:vAlign w:val="center"/>
          </w:tcPr>
          <w:p w14:paraId="34497D9F" w14:textId="2707CD19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6FABA8BE" w14:textId="29D64751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7B6B506B" w14:textId="27758546" w:rsidTr="00142E43">
        <w:tc>
          <w:tcPr>
            <w:tcW w:w="8056" w:type="dxa"/>
            <w:vAlign w:val="center"/>
          </w:tcPr>
          <w:p w14:paraId="7A0FCFE6" w14:textId="71540C86" w:rsidR="00142E43" w:rsidRPr="00142E43" w:rsidRDefault="00142E43" w:rsidP="00142E43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tercer ejercicio</w:t>
            </w:r>
          </w:p>
        </w:tc>
        <w:tc>
          <w:tcPr>
            <w:tcW w:w="1410" w:type="dxa"/>
            <w:vAlign w:val="center"/>
          </w:tcPr>
          <w:p w14:paraId="4BA7B22D" w14:textId="407165B8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628698D5" w14:textId="1C7ABF20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4B2E8D10" w14:textId="60A20B61" w:rsidTr="00142E43">
        <w:tc>
          <w:tcPr>
            <w:tcW w:w="8056" w:type="dxa"/>
            <w:vAlign w:val="center"/>
          </w:tcPr>
          <w:p w14:paraId="5EF92489" w14:textId="59581331" w:rsidR="00142E43" w:rsidRPr="00142E43" w:rsidRDefault="00142E43" w:rsidP="00142E43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cuarto ejercicio</w:t>
            </w:r>
          </w:p>
        </w:tc>
        <w:tc>
          <w:tcPr>
            <w:tcW w:w="1410" w:type="dxa"/>
            <w:vAlign w:val="center"/>
          </w:tcPr>
          <w:p w14:paraId="16FB8BCA" w14:textId="22E5265B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439B6693" w14:textId="2C02FA2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5B6A1C47" w14:textId="3BBAE32E" w:rsidTr="00142E43">
        <w:tc>
          <w:tcPr>
            <w:tcW w:w="8056" w:type="dxa"/>
            <w:vAlign w:val="center"/>
          </w:tcPr>
          <w:p w14:paraId="53E67FFE" w14:textId="4D686137" w:rsidR="00142E43" w:rsidRPr="00142E43" w:rsidRDefault="00142E43" w:rsidP="00142E43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quinto ejercicio</w:t>
            </w:r>
          </w:p>
        </w:tc>
        <w:tc>
          <w:tcPr>
            <w:tcW w:w="1410" w:type="dxa"/>
            <w:vAlign w:val="center"/>
          </w:tcPr>
          <w:p w14:paraId="4CC923AA" w14:textId="386653FF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0BAA2405" w14:textId="0943879B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73FA7232" w14:textId="19349229" w:rsidTr="00142E43">
        <w:tc>
          <w:tcPr>
            <w:tcW w:w="9466" w:type="dxa"/>
            <w:gridSpan w:val="2"/>
            <w:shd w:val="clear" w:color="auto" w:fill="D0CECE" w:themeFill="background2" w:themeFillShade="E6"/>
            <w:vAlign w:val="center"/>
          </w:tcPr>
          <w:p w14:paraId="10CBC2BC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2.</w:t>
            </w:r>
          </w:p>
        </w:tc>
        <w:tc>
          <w:tcPr>
            <w:tcW w:w="1324" w:type="dxa"/>
            <w:shd w:val="clear" w:color="auto" w:fill="D0CECE" w:themeFill="background2" w:themeFillShade="E6"/>
          </w:tcPr>
          <w:p w14:paraId="10D7E72B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1AEB3A80" w14:textId="45CC1FE8" w:rsidTr="00573382">
        <w:tc>
          <w:tcPr>
            <w:tcW w:w="8056" w:type="dxa"/>
            <w:vAlign w:val="center"/>
          </w:tcPr>
          <w:p w14:paraId="343321AE" w14:textId="0B84FB68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fectúa correctamente las operaciones con polinomios indicada para el primer ejercicio</w:t>
            </w:r>
          </w:p>
        </w:tc>
        <w:tc>
          <w:tcPr>
            <w:tcW w:w="1410" w:type="dxa"/>
            <w:vAlign w:val="center"/>
          </w:tcPr>
          <w:p w14:paraId="289FF0F2" w14:textId="59AD3BA4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  <w:tc>
          <w:tcPr>
            <w:tcW w:w="1324" w:type="dxa"/>
            <w:vAlign w:val="center"/>
          </w:tcPr>
          <w:p w14:paraId="42F0E577" w14:textId="381512AB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</w:tr>
      <w:tr w:rsidR="00142E43" w:rsidRPr="00142E43" w14:paraId="03FB0443" w14:textId="2E9FEC6F" w:rsidTr="00573382">
        <w:tc>
          <w:tcPr>
            <w:tcW w:w="8056" w:type="dxa"/>
            <w:vAlign w:val="center"/>
          </w:tcPr>
          <w:p w14:paraId="4D2FF805" w14:textId="1E6E6FA8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fectúa correctamente las operaciones con polinomios indicada para el segundo ejercicio</w:t>
            </w:r>
          </w:p>
        </w:tc>
        <w:tc>
          <w:tcPr>
            <w:tcW w:w="1410" w:type="dxa"/>
            <w:vAlign w:val="center"/>
          </w:tcPr>
          <w:p w14:paraId="444AC882" w14:textId="59F4155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  <w:tc>
          <w:tcPr>
            <w:tcW w:w="1324" w:type="dxa"/>
            <w:vAlign w:val="center"/>
          </w:tcPr>
          <w:p w14:paraId="483E2EDF" w14:textId="1B79F50D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</w:tr>
      <w:tr w:rsidR="00142E43" w:rsidRPr="00142E43" w14:paraId="41D181BA" w14:textId="149904F8" w:rsidTr="00142E43">
        <w:tc>
          <w:tcPr>
            <w:tcW w:w="9466" w:type="dxa"/>
            <w:gridSpan w:val="2"/>
            <w:shd w:val="clear" w:color="auto" w:fill="D0CECE" w:themeFill="background2" w:themeFillShade="E6"/>
            <w:vAlign w:val="center"/>
          </w:tcPr>
          <w:p w14:paraId="4FDF3A6F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3.</w:t>
            </w:r>
          </w:p>
        </w:tc>
        <w:tc>
          <w:tcPr>
            <w:tcW w:w="1324" w:type="dxa"/>
            <w:shd w:val="clear" w:color="auto" w:fill="D0CECE" w:themeFill="background2" w:themeFillShade="E6"/>
          </w:tcPr>
          <w:p w14:paraId="4D605D68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5777D0C3" w14:textId="04EC4B48" w:rsidTr="00C25050">
        <w:tc>
          <w:tcPr>
            <w:tcW w:w="8056" w:type="dxa"/>
            <w:vAlign w:val="center"/>
          </w:tcPr>
          <w:p w14:paraId="1D6A8866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a) Desarrolla correctamente el binomio al cuadrado</w:t>
            </w:r>
          </w:p>
        </w:tc>
        <w:tc>
          <w:tcPr>
            <w:tcW w:w="1410" w:type="dxa"/>
            <w:vAlign w:val="center"/>
          </w:tcPr>
          <w:p w14:paraId="1AFF8401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w="1324" w:type="dxa"/>
            <w:vAlign w:val="center"/>
          </w:tcPr>
          <w:p w14:paraId="7810BD3A" w14:textId="4BA6CCBB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142E43" w:rsidRPr="00142E43" w14:paraId="612970B5" w14:textId="3538637D" w:rsidTr="00C25050">
        <w:tc>
          <w:tcPr>
            <w:tcW w:w="8056" w:type="dxa"/>
            <w:vAlign w:val="center"/>
          </w:tcPr>
          <w:p w14:paraId="2A909DBC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b) Desarrolla correctamente el producto de binomios conjugados</w:t>
            </w:r>
          </w:p>
        </w:tc>
        <w:tc>
          <w:tcPr>
            <w:tcW w:w="1410" w:type="dxa"/>
            <w:vAlign w:val="center"/>
          </w:tcPr>
          <w:p w14:paraId="0900076C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4F4D9158" w14:textId="5908FA6C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12A11845" w14:textId="6DCDBC20" w:rsidTr="00C25050">
        <w:tc>
          <w:tcPr>
            <w:tcW w:w="8056" w:type="dxa"/>
            <w:vAlign w:val="center"/>
          </w:tcPr>
          <w:p w14:paraId="0DD5AB9F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c) Desarrolla correctamente el producto de binomio con término común</w:t>
            </w:r>
          </w:p>
        </w:tc>
        <w:tc>
          <w:tcPr>
            <w:tcW w:w="1410" w:type="dxa"/>
            <w:vAlign w:val="center"/>
          </w:tcPr>
          <w:p w14:paraId="59259A66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w="1324" w:type="dxa"/>
            <w:vAlign w:val="center"/>
          </w:tcPr>
          <w:p w14:paraId="08B70BB1" w14:textId="487BEEEE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142E43" w:rsidRPr="00142E43" w14:paraId="54F6A2C1" w14:textId="714846B6" w:rsidTr="00142E43">
        <w:tc>
          <w:tcPr>
            <w:tcW w:w="9466" w:type="dxa"/>
            <w:gridSpan w:val="2"/>
            <w:shd w:val="clear" w:color="auto" w:fill="D0CECE" w:themeFill="background2" w:themeFillShade="E6"/>
            <w:vAlign w:val="center"/>
          </w:tcPr>
          <w:p w14:paraId="492CC10B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4.</w:t>
            </w:r>
          </w:p>
        </w:tc>
        <w:tc>
          <w:tcPr>
            <w:tcW w:w="1324" w:type="dxa"/>
            <w:shd w:val="clear" w:color="auto" w:fill="D0CECE" w:themeFill="background2" w:themeFillShade="E6"/>
          </w:tcPr>
          <w:p w14:paraId="7CCDA3E8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7A743BCC" w14:textId="7815FBC8" w:rsidTr="00453316">
        <w:tc>
          <w:tcPr>
            <w:tcW w:w="8056" w:type="dxa"/>
            <w:vAlign w:val="center"/>
          </w:tcPr>
          <w:p w14:paraId="14CEA533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a) Factoriza correctamente la diferencia de cuadrados</w:t>
            </w:r>
          </w:p>
        </w:tc>
        <w:tc>
          <w:tcPr>
            <w:tcW w:w="1410" w:type="dxa"/>
            <w:vAlign w:val="center"/>
          </w:tcPr>
          <w:p w14:paraId="56A45C42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7E691546" w14:textId="1F106501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55F14516" w14:textId="206214BE" w:rsidTr="00453316">
        <w:tc>
          <w:tcPr>
            <w:tcW w:w="8056" w:type="dxa"/>
            <w:vAlign w:val="center"/>
          </w:tcPr>
          <w:p w14:paraId="5826E98F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b) Factoriza correctamente el trinomio cuadrado perfecto</w:t>
            </w:r>
          </w:p>
        </w:tc>
        <w:tc>
          <w:tcPr>
            <w:tcW w:w="1410" w:type="dxa"/>
            <w:vAlign w:val="center"/>
          </w:tcPr>
          <w:p w14:paraId="67DAF4E1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w="1324" w:type="dxa"/>
            <w:vAlign w:val="center"/>
          </w:tcPr>
          <w:p w14:paraId="6DC28FAB" w14:textId="52FF8AB0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142E43" w:rsidRPr="00142E43" w14:paraId="396FC177" w14:textId="5C0E7A5F" w:rsidTr="00453316">
        <w:tc>
          <w:tcPr>
            <w:tcW w:w="8056" w:type="dxa"/>
            <w:vAlign w:val="center"/>
          </w:tcPr>
          <w:p w14:paraId="23F445AB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 xml:space="preserve">c) Factoriza correctamente el trinomio de la forma </w:t>
            </w:r>
            <w:r w:rsidRPr="00142E43">
              <w:rPr>
                <w:rFonts w:ascii="Verdana" w:hAnsi="Verdana"/>
                <w:position w:val="-6"/>
                <w:sz w:val="20"/>
                <w:szCs w:val="20"/>
              </w:rPr>
              <w:object w:dxaOrig="1240" w:dyaOrig="360" w14:anchorId="541FD0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35pt;height:21.45pt" o:ole="">
                  <v:imagedata r:id="rId7" o:title=""/>
                </v:shape>
                <o:OLEObject Type="Embed" ProgID="Equation.DSMT4" ShapeID="_x0000_i1025" DrawAspect="Content" ObjectID="_1739796015" r:id="rId8"/>
              </w:object>
            </w:r>
          </w:p>
        </w:tc>
        <w:tc>
          <w:tcPr>
            <w:tcW w:w="1410" w:type="dxa"/>
            <w:vAlign w:val="center"/>
          </w:tcPr>
          <w:p w14:paraId="6D218171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w="1324" w:type="dxa"/>
            <w:vAlign w:val="center"/>
          </w:tcPr>
          <w:p w14:paraId="3279740A" w14:textId="30786C0A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142E43" w:rsidRPr="00142E43" w14:paraId="45DB4D90" w14:textId="78658230" w:rsidTr="00142E43">
        <w:tc>
          <w:tcPr>
            <w:tcW w:w="8056" w:type="dxa"/>
            <w:shd w:val="clear" w:color="auto" w:fill="D0CECE" w:themeFill="background2" w:themeFillShade="E6"/>
            <w:vAlign w:val="center"/>
          </w:tcPr>
          <w:p w14:paraId="0F5DBDFC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5.</w:t>
            </w:r>
          </w:p>
        </w:tc>
        <w:tc>
          <w:tcPr>
            <w:tcW w:w="1410" w:type="dxa"/>
            <w:shd w:val="clear" w:color="auto" w:fill="D0CECE" w:themeFill="background2" w:themeFillShade="E6"/>
            <w:vAlign w:val="center"/>
          </w:tcPr>
          <w:p w14:paraId="1A4E3887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  <w:tc>
          <w:tcPr>
            <w:tcW w:w="1324" w:type="dxa"/>
            <w:shd w:val="clear" w:color="auto" w:fill="D0CECE" w:themeFill="background2" w:themeFillShade="E6"/>
          </w:tcPr>
          <w:p w14:paraId="6940747B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1431F743" w14:textId="68C17510" w:rsidTr="007E76CC">
        <w:tc>
          <w:tcPr>
            <w:tcW w:w="8056" w:type="dxa"/>
            <w:vAlign w:val="center"/>
          </w:tcPr>
          <w:p w14:paraId="093B61D6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a) Simplifica hasta la mínima expresión la fracción algebraica</w:t>
            </w:r>
          </w:p>
        </w:tc>
        <w:tc>
          <w:tcPr>
            <w:tcW w:w="1410" w:type="dxa"/>
            <w:vAlign w:val="center"/>
          </w:tcPr>
          <w:p w14:paraId="4624FE06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  <w:tc>
          <w:tcPr>
            <w:tcW w:w="1324" w:type="dxa"/>
            <w:vAlign w:val="center"/>
          </w:tcPr>
          <w:p w14:paraId="60B4D39B" w14:textId="3C2199F6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</w:tr>
      <w:tr w:rsidR="00142E43" w:rsidRPr="00142E43" w14:paraId="784089C0" w14:textId="1426D7A0" w:rsidTr="007E76CC">
        <w:tc>
          <w:tcPr>
            <w:tcW w:w="8056" w:type="dxa"/>
            <w:vAlign w:val="center"/>
          </w:tcPr>
          <w:p w14:paraId="5BE778F7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b) Simplifica hasta la mínima expresión la fracción algebraica</w:t>
            </w:r>
          </w:p>
        </w:tc>
        <w:tc>
          <w:tcPr>
            <w:tcW w:w="1410" w:type="dxa"/>
            <w:vAlign w:val="center"/>
          </w:tcPr>
          <w:p w14:paraId="5A187B56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  <w:tc>
          <w:tcPr>
            <w:tcW w:w="1324" w:type="dxa"/>
            <w:vAlign w:val="center"/>
          </w:tcPr>
          <w:p w14:paraId="312AC155" w14:textId="701C3F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</w:tr>
      <w:tr w:rsidR="00142E43" w:rsidRPr="00142E43" w14:paraId="2F40900C" w14:textId="5047BA29" w:rsidTr="00453C68">
        <w:tc>
          <w:tcPr>
            <w:tcW w:w="8056" w:type="dxa"/>
            <w:vAlign w:val="center"/>
          </w:tcPr>
          <w:p w14:paraId="5EF18016" w14:textId="77777777" w:rsidR="00142E43" w:rsidRPr="00142E43" w:rsidRDefault="00142E43" w:rsidP="00D540BF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Total:</w:t>
            </w:r>
          </w:p>
        </w:tc>
        <w:tc>
          <w:tcPr>
            <w:tcW w:w="2734" w:type="dxa"/>
            <w:gridSpan w:val="2"/>
            <w:vAlign w:val="center"/>
          </w:tcPr>
          <w:p w14:paraId="6ABDA064" w14:textId="1CA2FFFB" w:rsidR="00142E43" w:rsidRPr="00142E43" w:rsidRDefault="00142E43" w:rsidP="00142E43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25</w:t>
            </w:r>
          </w:p>
        </w:tc>
      </w:tr>
      <w:tr w:rsidR="00142E43" w:rsidRPr="00142E43" w14:paraId="72BF65FA" w14:textId="07BF12F2" w:rsidTr="00DF243F">
        <w:tc>
          <w:tcPr>
            <w:tcW w:w="8056" w:type="dxa"/>
            <w:vAlign w:val="center"/>
          </w:tcPr>
          <w:p w14:paraId="5AE2F8E5" w14:textId="77777777" w:rsidR="00142E43" w:rsidRPr="00142E43" w:rsidRDefault="00142E43" w:rsidP="00D540BF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Calificación</w:t>
            </w:r>
          </w:p>
        </w:tc>
        <w:tc>
          <w:tcPr>
            <w:tcW w:w="2734" w:type="dxa"/>
            <w:gridSpan w:val="2"/>
            <w:vAlign w:val="center"/>
          </w:tcPr>
          <w:p w14:paraId="48466FA2" w14:textId="77777777" w:rsidR="00142E43" w:rsidRPr="00142E43" w:rsidRDefault="00142E43" w:rsidP="00142E43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</w:tbl>
    <w:p w14:paraId="33B829E6" w14:textId="77777777" w:rsidR="001A68B8" w:rsidRDefault="001A68B8" w:rsidP="001A68B8"/>
    <w:p w14:paraId="5A9BEDD1" w14:textId="3BE9D15D" w:rsidR="00C76DFE" w:rsidRPr="00A44970" w:rsidRDefault="00C76DFE" w:rsidP="001A68B8">
      <w:pPr>
        <w:rPr>
          <w:rFonts w:ascii="Verdana" w:hAnsi="Verdana"/>
          <w:sz w:val="24"/>
          <w:szCs w:val="24"/>
        </w:rPr>
      </w:pPr>
    </w:p>
    <w:sectPr w:rsidR="00C76DFE" w:rsidRPr="00A44970" w:rsidSect="00222104">
      <w:headerReference w:type="default" r:id="rId9"/>
      <w:headerReference w:type="first" r:id="rId10"/>
      <w:pgSz w:w="12240" w:h="15840"/>
      <w:pgMar w:top="1418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C68469" w14:textId="77777777" w:rsidR="00B40B65" w:rsidRDefault="00B40B65" w:rsidP="00C76DFE">
      <w:pPr>
        <w:spacing w:after="0" w:line="240" w:lineRule="auto"/>
      </w:pPr>
      <w:r>
        <w:separator/>
      </w:r>
    </w:p>
  </w:endnote>
  <w:endnote w:type="continuationSeparator" w:id="0">
    <w:p w14:paraId="4B7F9DA3" w14:textId="77777777" w:rsidR="00B40B65" w:rsidRDefault="00B40B65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CA7F38" w14:textId="77777777" w:rsidR="00B40B65" w:rsidRDefault="00B40B65" w:rsidP="00C76DFE">
      <w:pPr>
        <w:spacing w:after="0" w:line="240" w:lineRule="auto"/>
      </w:pPr>
      <w:r>
        <w:separator/>
      </w:r>
    </w:p>
  </w:footnote>
  <w:footnote w:type="continuationSeparator" w:id="0">
    <w:p w14:paraId="10B2116A" w14:textId="77777777" w:rsidR="00B40B65" w:rsidRDefault="00B40B65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B8A16B" w14:textId="2F03CC3F" w:rsidR="001E1C8F" w:rsidRDefault="001E1C8F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63360" behindDoc="1" locked="0" layoutInCell="0" allowOverlap="1" wp14:anchorId="3FBF4828" wp14:editId="27F0CEA6">
              <wp:simplePos x="0" y="0"/>
              <wp:positionH relativeFrom="margin">
                <wp:posOffset>533400</wp:posOffset>
              </wp:positionH>
              <wp:positionV relativeFrom="paragraph">
                <wp:posOffset>-324485</wp:posOffset>
              </wp:positionV>
              <wp:extent cx="5895975" cy="923925"/>
              <wp:effectExtent l="0" t="0" r="0" b="0"/>
              <wp:wrapNone/>
              <wp:docPr id="1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3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4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9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oel="http://schemas.microsoft.com/office/2019/extlst" xmlns:w16sdtdh="http://schemas.microsoft.com/office/word/2020/wordml/sdtdatahash">
          <w:pict>
            <v:group w14:anchorId="5F8C14DE" id="Grupo 11" o:spid="_x0000_s1026" style="position:absolute;margin-left:42pt;margin-top:-25.55pt;width:464.25pt;height:72.75pt;z-index:-251653120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DC36DE" w14:textId="76E8D3B9" w:rsidR="001E1C8F" w:rsidRDefault="001E1C8F">
    <w:pPr>
      <w:pStyle w:val="Encabezado"/>
    </w:pPr>
    <w:r>
      <w:rPr>
        <w:noProof/>
        <w:lang w:eastAsia="es-MX"/>
      </w:rPr>
      <w:drawing>
        <wp:anchor distT="0" distB="0" distL="0" distR="0" simplePos="0" relativeHeight="251661312" behindDoc="1" locked="0" layoutInCell="0" allowOverlap="1" wp14:anchorId="5D0F668D" wp14:editId="35DB61E4">
          <wp:simplePos x="0" y="0"/>
          <wp:positionH relativeFrom="leftMargin">
            <wp:posOffset>47625</wp:posOffset>
          </wp:positionH>
          <wp:positionV relativeFrom="paragraph">
            <wp:posOffset>666115</wp:posOffset>
          </wp:positionV>
          <wp:extent cx="807720" cy="10172065"/>
          <wp:effectExtent l="0" t="0" r="0" b="635"/>
          <wp:wrapNone/>
          <wp:docPr id="15" name="Imagen 15" descr="C:\Users\croda\AppData\Local\Microsoft\Windows\INetCache\Content.Word\Hoja membretada - 200 años del Mexico independiente -Tamaño carta-0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n 2" descr="C:\Users\croda\AppData\Local\Microsoft\Windows\INetCache\Content.Word\Hoja membretada - 200 años del Mexico independiente -Tamaño carta-0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rightnessContrast bright="-40000" contrast="-20000"/>
                            </a14:imgEffect>
                          </a14:imgLayer>
                        </a14:imgProps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07720" cy="101720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2A0051DF" wp14:editId="31FEA648">
              <wp:simplePos x="0" y="0"/>
              <wp:positionH relativeFrom="margin">
                <wp:posOffset>476250</wp:posOffset>
              </wp:positionH>
              <wp:positionV relativeFrom="paragraph">
                <wp:posOffset>-255267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6" name="Imagen 9"/>
                        <pic:cNvPicPr/>
                      </pic:nvPicPr>
                      <pic:blipFill>
                        <a:blip r:embed="rId3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7" name="Imagen 10"/>
                        <pic:cNvPicPr/>
                      </pic:nvPicPr>
                      <pic:blipFill rotWithShape="1">
                        <a:blip r:embed="rId3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1"/>
                        <pic:cNvPicPr/>
                      </pic:nvPicPr>
                      <pic:blipFill>
                        <a:blip r:embed="rId4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oel="http://schemas.microsoft.com/office/2019/extlst" xmlns:w16sdtdh="http://schemas.microsoft.com/office/word/2020/wordml/sdtdatahash">
          <w:pict>
            <v:group w14:anchorId="607264E0" id="Grupo 11" o:spid="_x0000_s1026" style="position:absolute;margin-left:37.5pt;margin-top:-20.1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5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5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6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221F2A"/>
    <w:multiLevelType w:val="hybridMultilevel"/>
    <w:tmpl w:val="01E4DC6A"/>
    <w:lvl w:ilvl="0" w:tplc="99222DB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695336"/>
    <w:multiLevelType w:val="hybridMultilevel"/>
    <w:tmpl w:val="E35CFE10"/>
    <w:lvl w:ilvl="0" w:tplc="4230AC1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21309C3"/>
    <w:multiLevelType w:val="hybridMultilevel"/>
    <w:tmpl w:val="FB742CD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DFE"/>
    <w:rsid w:val="000035AC"/>
    <w:rsid w:val="00026E1C"/>
    <w:rsid w:val="00027FFE"/>
    <w:rsid w:val="00073456"/>
    <w:rsid w:val="00077EA8"/>
    <w:rsid w:val="00092FF5"/>
    <w:rsid w:val="00094123"/>
    <w:rsid w:val="00095FA8"/>
    <w:rsid w:val="000B202C"/>
    <w:rsid w:val="000E77B5"/>
    <w:rsid w:val="000F23DA"/>
    <w:rsid w:val="001224D5"/>
    <w:rsid w:val="00132B7D"/>
    <w:rsid w:val="00142E43"/>
    <w:rsid w:val="001A68B8"/>
    <w:rsid w:val="001E1C8F"/>
    <w:rsid w:val="001E2D05"/>
    <w:rsid w:val="002039E0"/>
    <w:rsid w:val="00222104"/>
    <w:rsid w:val="002429CD"/>
    <w:rsid w:val="00264D85"/>
    <w:rsid w:val="0027646B"/>
    <w:rsid w:val="002C79CE"/>
    <w:rsid w:val="002D6C12"/>
    <w:rsid w:val="00305A3E"/>
    <w:rsid w:val="00324328"/>
    <w:rsid w:val="00340AE5"/>
    <w:rsid w:val="003540F0"/>
    <w:rsid w:val="00364881"/>
    <w:rsid w:val="003752A2"/>
    <w:rsid w:val="00396F5C"/>
    <w:rsid w:val="003B233F"/>
    <w:rsid w:val="003F5DCC"/>
    <w:rsid w:val="00404FDA"/>
    <w:rsid w:val="0047020A"/>
    <w:rsid w:val="004811EA"/>
    <w:rsid w:val="004867BA"/>
    <w:rsid w:val="004D7177"/>
    <w:rsid w:val="00501A9A"/>
    <w:rsid w:val="0051297D"/>
    <w:rsid w:val="0059127D"/>
    <w:rsid w:val="005B2522"/>
    <w:rsid w:val="005C65D7"/>
    <w:rsid w:val="00612D50"/>
    <w:rsid w:val="00642A4C"/>
    <w:rsid w:val="00644EB2"/>
    <w:rsid w:val="007161EA"/>
    <w:rsid w:val="007373E2"/>
    <w:rsid w:val="00743D2A"/>
    <w:rsid w:val="00747C41"/>
    <w:rsid w:val="007765EF"/>
    <w:rsid w:val="00784536"/>
    <w:rsid w:val="007A44CC"/>
    <w:rsid w:val="007B05A2"/>
    <w:rsid w:val="00805CD6"/>
    <w:rsid w:val="00811613"/>
    <w:rsid w:val="008122FD"/>
    <w:rsid w:val="008148A3"/>
    <w:rsid w:val="0081512D"/>
    <w:rsid w:val="00825989"/>
    <w:rsid w:val="0085095A"/>
    <w:rsid w:val="00906316"/>
    <w:rsid w:val="00922E75"/>
    <w:rsid w:val="00965258"/>
    <w:rsid w:val="00982924"/>
    <w:rsid w:val="00A070E3"/>
    <w:rsid w:val="00A44970"/>
    <w:rsid w:val="00A468C6"/>
    <w:rsid w:val="00A80113"/>
    <w:rsid w:val="00AA19B4"/>
    <w:rsid w:val="00AD5ACB"/>
    <w:rsid w:val="00B16A41"/>
    <w:rsid w:val="00B40B65"/>
    <w:rsid w:val="00B622F2"/>
    <w:rsid w:val="00B84D63"/>
    <w:rsid w:val="00BA5240"/>
    <w:rsid w:val="00BC6D60"/>
    <w:rsid w:val="00C601FF"/>
    <w:rsid w:val="00C76DFE"/>
    <w:rsid w:val="00D1150E"/>
    <w:rsid w:val="00D243FB"/>
    <w:rsid w:val="00D80FB8"/>
    <w:rsid w:val="00DB367F"/>
    <w:rsid w:val="00DC000C"/>
    <w:rsid w:val="00DC3DCA"/>
    <w:rsid w:val="00DD3583"/>
    <w:rsid w:val="00DD53E0"/>
    <w:rsid w:val="00DD6BD2"/>
    <w:rsid w:val="00E44C62"/>
    <w:rsid w:val="00E46BCD"/>
    <w:rsid w:val="00E74616"/>
    <w:rsid w:val="00E83905"/>
    <w:rsid w:val="00E909BD"/>
    <w:rsid w:val="00E918F7"/>
    <w:rsid w:val="00EC309C"/>
    <w:rsid w:val="00F42E72"/>
    <w:rsid w:val="00FB1147"/>
    <w:rsid w:val="00FE0349"/>
    <w:rsid w:val="00FF0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table" w:styleId="Tablaconcuadrcula">
    <w:name w:val="Table Grid"/>
    <w:basedOn w:val="Tablanormal"/>
    <w:uiPriority w:val="59"/>
    <w:rsid w:val="00642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42A4C"/>
    <w:pPr>
      <w:ind w:left="720"/>
      <w:contextualSpacing/>
    </w:pPr>
  </w:style>
  <w:style w:type="table" w:styleId="Tabladelista3">
    <w:name w:val="List Table 3"/>
    <w:basedOn w:val="Tablanormal"/>
    <w:uiPriority w:val="48"/>
    <w:rsid w:val="00E909BD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character" w:styleId="Textoennegrita">
    <w:name w:val="Strong"/>
    <w:uiPriority w:val="22"/>
    <w:qFormat/>
    <w:rsid w:val="00FB114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2.png"/><Relationship Id="rId2" Type="http://schemas.openxmlformats.org/officeDocument/2006/relationships/image" Target="media/image3.png"/><Relationship Id="rId1" Type="http://schemas.openxmlformats.org/officeDocument/2006/relationships/image" Target="media/image2.png"/><Relationship Id="rId4" Type="http://schemas.openxmlformats.org/officeDocument/2006/relationships/image" Target="media/image1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2.png"/><Relationship Id="rId2" Type="http://schemas.microsoft.com/office/2007/relationships/hdphoto" Target="media/hdphoto1.wdp"/><Relationship Id="rId1" Type="http://schemas.openxmlformats.org/officeDocument/2006/relationships/image" Target="media/image4.png"/><Relationship Id="rId6" Type="http://schemas.openxmlformats.org/officeDocument/2006/relationships/image" Target="media/image13.png"/><Relationship Id="rId5" Type="http://schemas.openxmlformats.org/officeDocument/2006/relationships/image" Target="media/image12.png"/><Relationship Id="rId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8</Pages>
  <Words>565</Words>
  <Characters>3108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Jorge Ivan Lopez Gomez</cp:lastModifiedBy>
  <cp:revision>14</cp:revision>
  <dcterms:created xsi:type="dcterms:W3CDTF">2022-12-09T23:09:00Z</dcterms:created>
  <dcterms:modified xsi:type="dcterms:W3CDTF">2023-03-08T21:54:00Z</dcterms:modified>
</cp:coreProperties>
</file>